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7" r:id="rId2"/>
    <p:sldId id="258" r:id="rId3"/>
    <p:sldId id="261" r:id="rId4"/>
    <p:sldId id="262" r:id="rId5"/>
    <p:sldId id="263" r:id="rId6"/>
    <p:sldId id="264" r:id="rId7"/>
    <p:sldId id="259" r:id="rId8"/>
    <p:sldId id="265" r:id="rId9"/>
    <p:sldId id="266" r:id="rId10"/>
    <p:sldId id="260" r:id="rId11"/>
    <p:sldId id="26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94" autoAdjust="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6860E0-74E3-4A3A-9EF8-B3A62651F189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C75C98-2F62-4054-9FCF-55474055F8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7682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C0BF89-7312-46B4-BCAE-DB0D94EA64E0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365BE-8AA9-44D9-8339-ED5DC11402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1138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C0BF89-7312-46B4-BCAE-DB0D94EA64E0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365BE-8AA9-44D9-8339-ED5DC11402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0116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C0BF89-7312-46B4-BCAE-DB0D94EA64E0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365BE-8AA9-44D9-8339-ED5DC11402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9774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C0BF89-7312-46B4-BCAE-DB0D94EA64E0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365BE-8AA9-44D9-8339-ED5DC11402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4132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C0BF89-7312-46B4-BCAE-DB0D94EA64E0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365BE-8AA9-44D9-8339-ED5DC11402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4791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C0BF89-7312-46B4-BCAE-DB0D94EA64E0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365BE-8AA9-44D9-8339-ED5DC11402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3447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C0BF89-7312-46B4-BCAE-DB0D94EA64E0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365BE-8AA9-44D9-8339-ED5DC11402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7531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C0BF89-7312-46B4-BCAE-DB0D94EA64E0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365BE-8AA9-44D9-8339-ED5DC11402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372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C0BF89-7312-46B4-BCAE-DB0D94EA64E0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365BE-8AA9-44D9-8339-ED5DC11402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7622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C0BF89-7312-46B4-BCAE-DB0D94EA64E0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365BE-8AA9-44D9-8339-ED5DC11402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1657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C0BF89-7312-46B4-BCAE-DB0D94EA64E0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365BE-8AA9-44D9-8339-ED5DC11402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8517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rgbClr val="FFCCCC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C0BF89-7312-46B4-BCAE-DB0D94EA64E0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C365BE-8AA9-44D9-8339-ED5DC11402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5657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ình nền powerpoint mới nhất - Tìm với Goog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3FCA6240-1FDE-4A25-A16D-83CB52BA5B8A}"/>
              </a:ext>
            </a:extLst>
          </p:cNvPr>
          <p:cNvSpPr/>
          <p:nvPr/>
        </p:nvSpPr>
        <p:spPr>
          <a:xfrm>
            <a:off x="2428472" y="2505670"/>
            <a:ext cx="5656112" cy="92333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i="1" dirty="0">
                <a:ln/>
                <a:solidFill>
                  <a:schemeClr val="accent1">
                    <a:lumMod val="50000"/>
                  </a:schemeClr>
                </a:solidFill>
                <a:latin typeface="+mn-lt"/>
              </a:rPr>
              <a:t>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A06B4D86-99F4-4BCB-817F-81A76555631F}"/>
              </a:ext>
            </a:extLst>
          </p:cNvPr>
          <p:cNvSpPr/>
          <p:nvPr/>
        </p:nvSpPr>
        <p:spPr>
          <a:xfrm>
            <a:off x="2599921" y="579550"/>
            <a:ext cx="5105669" cy="5988676"/>
          </a:xfrm>
          <a:prstGeom prst="rect">
            <a:avLst/>
          </a:prstGeom>
          <a:noFill/>
        </p:spPr>
        <p:txBody>
          <a:bodyPr spcFirstLastPara="1" wrap="none">
            <a:prstTxWarp prst="textArchUp">
              <a:avLst>
                <a:gd name="adj" fmla="val 10137544"/>
              </a:avLst>
            </a:prstTxWarp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+mn-lt"/>
              </a:rPr>
              <a:t> </a:t>
            </a:r>
          </a:p>
        </p:txBody>
      </p:sp>
      <p:pic>
        <p:nvPicPr>
          <p:cNvPr id="2055" name="Picture 2" descr="Kết quả hình ảnh cho hình động cho powerpoi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813" y="4797425"/>
            <a:ext cx="534233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133590" y="762000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ÀO MỪNG CÁC EM </a:t>
            </a:r>
          </a:p>
          <a:p>
            <a:pPr algn="ctr"/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 SINH LỚP 6A6</a:t>
            </a:r>
            <a:endParaRPr 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1905000" y="2156422"/>
            <a:ext cx="7182644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6 </a:t>
            </a:r>
          </a:p>
          <a:p>
            <a:pPr algn="ctr">
              <a:spcBef>
                <a:spcPct val="50000"/>
              </a:spcBef>
            </a:pPr>
            <a:r>
              <a:rPr lang="en-US" alt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V: </a:t>
            </a:r>
            <a:r>
              <a:rPr lang="en-US" alt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ùy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nh</a:t>
            </a:r>
            <a:endParaRPr lang="en-US" altLang="en-US" sz="2800" b="1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2020 - 2021</a:t>
            </a:r>
            <a:endParaRPr lang="en-US" alt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7504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Dạng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362200"/>
            <a:ext cx="8229600" cy="57912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93323"/>
              </p:ext>
            </p:extLst>
          </p:nvPr>
        </p:nvGraphicFramePr>
        <p:xfrm>
          <a:off x="1663700" y="3489325"/>
          <a:ext cx="536098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2590560" imgH="533160" progId="Equation.DSMT4">
                  <p:embed/>
                </p:oleObj>
              </mc:Choice>
              <mc:Fallback>
                <p:oleObj name="Equation" r:id="rId3" imgW="25905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3700" y="3489325"/>
                        <a:ext cx="5360988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762000"/>
            <a:ext cx="830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09918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4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172179"/>
              </p:ext>
            </p:extLst>
          </p:nvPr>
        </p:nvGraphicFramePr>
        <p:xfrm>
          <a:off x="2667000" y="915988"/>
          <a:ext cx="3907226" cy="106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1726920" imgH="469800" progId="Equation.DSMT4">
                  <p:embed/>
                </p:oleObj>
              </mc:Choice>
              <mc:Fallback>
                <p:oleObj name="Equation" r:id="rId3" imgW="1726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915988"/>
                        <a:ext cx="3907226" cy="1063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1782" y="1511771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08764" y="4696691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5800" y="2062701"/>
            <a:ext cx="6012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inh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07163"/>
              </p:ext>
            </p:extLst>
          </p:nvPr>
        </p:nvGraphicFramePr>
        <p:xfrm>
          <a:off x="2286000" y="2934632"/>
          <a:ext cx="565467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2590560" imgH="1002960" progId="Equation.DSMT4">
                  <p:embed/>
                </p:oleObj>
              </mc:Choice>
              <mc:Fallback>
                <p:oleObj name="Equation" r:id="rId5" imgW="25905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2934632"/>
                        <a:ext cx="5654675" cy="218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" y="35052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77000" y="1539481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1945" y="5216658"/>
            <a:ext cx="6012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inh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948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66: LUYỆN TẬP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7912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Dạng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800" b="1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49286"/>
              </p:ext>
            </p:extLst>
          </p:nvPr>
        </p:nvGraphicFramePr>
        <p:xfrm>
          <a:off x="533400" y="1856856"/>
          <a:ext cx="3657600" cy="1192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3" imgW="1714320" imgH="558720" progId="Equation.DSMT4">
                  <p:embed/>
                </p:oleObj>
              </mc:Choice>
              <mc:Fallback>
                <p:oleObj name="Equation" r:id="rId3" imgW="1714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856856"/>
                        <a:ext cx="3657600" cy="1192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381169"/>
              </p:ext>
            </p:extLst>
          </p:nvPr>
        </p:nvGraphicFramePr>
        <p:xfrm>
          <a:off x="4637313" y="1828800"/>
          <a:ext cx="4245429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5" imgW="1981080" imgH="533160" progId="Equation.DSMT4">
                  <p:embed/>
                </p:oleObj>
              </mc:Choice>
              <mc:Fallback>
                <p:oleObj name="Equation" r:id="rId5" imgW="1981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37313" y="1828800"/>
                        <a:ext cx="4245429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304800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818995"/>
              </p:ext>
            </p:extLst>
          </p:nvPr>
        </p:nvGraphicFramePr>
        <p:xfrm>
          <a:off x="1981200" y="3657600"/>
          <a:ext cx="5029200" cy="261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7" imgW="2171520" imgH="1130040" progId="Equation.DSMT4">
                  <p:embed/>
                </p:oleObj>
              </mc:Choice>
              <mc:Fallback>
                <p:oleObj name="Equation" r:id="rId7" imgW="217152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3657600"/>
                        <a:ext cx="5029200" cy="2614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2060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5897563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1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299561"/>
              </p:ext>
            </p:extLst>
          </p:nvPr>
        </p:nvGraphicFramePr>
        <p:xfrm>
          <a:off x="152400" y="1066800"/>
          <a:ext cx="3980228" cy="3143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1752480" imgH="1384200" progId="Equation.DSMT4">
                  <p:embed/>
                </p:oleObj>
              </mc:Choice>
              <mc:Fallback>
                <p:oleObj name="Equation" r:id="rId3" imgW="175248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066800"/>
                        <a:ext cx="3980228" cy="3143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065287"/>
              </p:ext>
            </p:extLst>
          </p:nvPr>
        </p:nvGraphicFramePr>
        <p:xfrm>
          <a:off x="4455763" y="990600"/>
          <a:ext cx="4688238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1981080" imgH="1739880" progId="Equation.DSMT4">
                  <p:embed/>
                </p:oleObj>
              </mc:Choice>
              <mc:Fallback>
                <p:oleObj name="Equation" r:id="rId5" imgW="198108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5763" y="990600"/>
                        <a:ext cx="4688238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4191000" y="457200"/>
            <a:ext cx="0" cy="5029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90508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0" y="228600"/>
            <a:ext cx="6781800" cy="5897563"/>
          </a:xfrm>
        </p:spPr>
        <p:txBody>
          <a:bodyPr/>
          <a:lstStyle/>
          <a:p>
            <a:pPr marL="0" indent="0">
              <a:buNone/>
            </a:pP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c</a:t>
            </a:r>
            <a:endParaRPr lang="en-US" i="1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799109"/>
              </p:ext>
            </p:extLst>
          </p:nvPr>
        </p:nvGraphicFramePr>
        <p:xfrm>
          <a:off x="13855" y="1231428"/>
          <a:ext cx="4349750" cy="525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1841400" imgH="2260440" progId="Equation.DSMT4">
                  <p:embed/>
                </p:oleObj>
              </mc:Choice>
              <mc:Fallback>
                <p:oleObj name="Equation" r:id="rId3" imgW="184140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55" y="1231428"/>
                        <a:ext cx="4349750" cy="525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-6927" y="708208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855" y="3697536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4343400" y="3697536"/>
            <a:ext cx="0" cy="296487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07813"/>
              </p:ext>
            </p:extLst>
          </p:nvPr>
        </p:nvGraphicFramePr>
        <p:xfrm>
          <a:off x="4343400" y="5465617"/>
          <a:ext cx="4944592" cy="1176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2349360" imgH="558720" progId="Equation.DSMT4">
                  <p:embed/>
                </p:oleObj>
              </mc:Choice>
              <mc:Fallback>
                <p:oleObj name="Equation" r:id="rId5" imgW="23493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400" y="5465617"/>
                        <a:ext cx="4944592" cy="1176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9650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5897563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414994"/>
              </p:ext>
            </p:extLst>
          </p:nvPr>
        </p:nvGraphicFramePr>
        <p:xfrm>
          <a:off x="2057399" y="690563"/>
          <a:ext cx="4580187" cy="532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1879560" imgH="2133360" progId="Equation.DSMT4">
                  <p:embed/>
                </p:oleObj>
              </mc:Choice>
              <mc:Fallback>
                <p:oleObj name="Equation" r:id="rId3" imgW="187956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399" y="690563"/>
                        <a:ext cx="4580187" cy="532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04800" y="228600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26213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128414"/>
              </p:ext>
            </p:extLst>
          </p:nvPr>
        </p:nvGraphicFramePr>
        <p:xfrm>
          <a:off x="2514599" y="675620"/>
          <a:ext cx="5242663" cy="542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2247840" imgH="2323800" progId="Equation.DSMT4">
                  <p:embed/>
                </p:oleObj>
              </mc:Choice>
              <mc:Fallback>
                <p:oleObj name="Equation" r:id="rId3" imgW="224784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599" y="675620"/>
                        <a:ext cx="5242663" cy="5420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85800" y="152400"/>
            <a:ext cx="1447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281503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2286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Dạng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endParaRPr 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686800" cy="5867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ìm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109313"/>
              </p:ext>
            </p:extLst>
          </p:nvPr>
        </p:nvGraphicFramePr>
        <p:xfrm>
          <a:off x="2133600" y="762000"/>
          <a:ext cx="1085850" cy="496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762000"/>
                        <a:ext cx="1085850" cy="496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433306"/>
              </p:ext>
            </p:extLst>
          </p:nvPr>
        </p:nvGraphicFramePr>
        <p:xfrm>
          <a:off x="762000" y="1524000"/>
          <a:ext cx="3203274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5" imgW="1384200" imgH="774360" progId="Equation.DSMT4">
                  <p:embed/>
                </p:oleObj>
              </mc:Choice>
              <mc:Fallback>
                <p:oleObj name="Equation" r:id="rId5" imgW="13842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1524000"/>
                        <a:ext cx="3203274" cy="179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195823"/>
              </p:ext>
            </p:extLst>
          </p:nvPr>
        </p:nvGraphicFramePr>
        <p:xfrm>
          <a:off x="4953000" y="1524000"/>
          <a:ext cx="328612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7" imgW="1460160" imgH="812520" progId="Equation.DSMT4">
                  <p:embed/>
                </p:oleObj>
              </mc:Choice>
              <mc:Fallback>
                <p:oleObj name="Equation" r:id="rId7" imgW="14601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1524000"/>
                        <a:ext cx="3286126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438618"/>
              </p:ext>
            </p:extLst>
          </p:nvPr>
        </p:nvGraphicFramePr>
        <p:xfrm>
          <a:off x="4794250" y="2376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94250" y="23764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244440"/>
              </p:ext>
            </p:extLst>
          </p:nvPr>
        </p:nvGraphicFramePr>
        <p:xfrm>
          <a:off x="4794250" y="2376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94250" y="23764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170774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5897563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342111"/>
              </p:ext>
            </p:extLst>
          </p:nvPr>
        </p:nvGraphicFramePr>
        <p:xfrm>
          <a:off x="304800" y="1066800"/>
          <a:ext cx="4572000" cy="530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1981080" imgH="2298600" progId="Equation.DSMT4">
                  <p:embed/>
                </p:oleObj>
              </mc:Choice>
              <mc:Fallback>
                <p:oleObj name="Equation" r:id="rId3" imgW="1981080" imgH="22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066800"/>
                        <a:ext cx="4572000" cy="530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3248"/>
              </p:ext>
            </p:extLst>
          </p:nvPr>
        </p:nvGraphicFramePr>
        <p:xfrm>
          <a:off x="5486400" y="947738"/>
          <a:ext cx="3155950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5" imgW="1384200" imgH="1028520" progId="Equation.DSMT4">
                  <p:embed/>
                </p:oleObj>
              </mc:Choice>
              <mc:Fallback>
                <p:oleObj name="Equation" r:id="rId5" imgW="13842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6400" y="947738"/>
                        <a:ext cx="3155950" cy="234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4953000" y="1143000"/>
            <a:ext cx="0" cy="5181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416635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6477000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361845"/>
              </p:ext>
            </p:extLst>
          </p:nvPr>
        </p:nvGraphicFramePr>
        <p:xfrm>
          <a:off x="533400" y="914400"/>
          <a:ext cx="3459312" cy="5640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3" imgW="1409400" imgH="2298600" progId="Equation.DSMT4">
                  <p:embed/>
                </p:oleObj>
              </mc:Choice>
              <mc:Fallback>
                <p:oleObj name="Equation" r:id="rId3" imgW="1409400" imgH="22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914400"/>
                        <a:ext cx="3459312" cy="5640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4495800" y="838200"/>
            <a:ext cx="0" cy="5562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287004"/>
              </p:ext>
            </p:extLst>
          </p:nvPr>
        </p:nvGraphicFramePr>
        <p:xfrm>
          <a:off x="5105400" y="1066800"/>
          <a:ext cx="3322637" cy="361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5" imgW="1460160" imgH="1587240" progId="Equation.DSMT4">
                  <p:embed/>
                </p:oleObj>
              </mc:Choice>
              <mc:Fallback>
                <p:oleObj name="Equation" r:id="rId5" imgW="146016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5400" y="1066800"/>
                        <a:ext cx="3322637" cy="361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41067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2</TotalTime>
  <Words>184</Words>
  <Application>Microsoft Office PowerPoint</Application>
  <PresentationFormat>On-screen Show (4:3)</PresentationFormat>
  <Paragraphs>32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TIẾT 66: LUYỆN TẬP</vt:lpstr>
      <vt:lpstr>PowerPoint Presentation</vt:lpstr>
      <vt:lpstr>PowerPoint Presentation</vt:lpstr>
      <vt:lpstr>PowerPoint Presentation</vt:lpstr>
      <vt:lpstr>PowerPoint Presentation</vt:lpstr>
      <vt:lpstr>2.Dạng toán 2: Tìm x </vt:lpstr>
      <vt:lpstr>PowerPoint Presentation</vt:lpstr>
      <vt:lpstr>PowerPoint Presentation</vt:lpstr>
      <vt:lpstr>3.Dạng toán 3: Chứng minh đẳng thức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5</cp:revision>
  <dcterms:created xsi:type="dcterms:W3CDTF">2021-02-01T13:29:56Z</dcterms:created>
  <dcterms:modified xsi:type="dcterms:W3CDTF">2021-02-20T00:02:02Z</dcterms:modified>
</cp:coreProperties>
</file>